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6E60" w:rsidRPr="00F6129C" w:rsidRDefault="00696E60" w:rsidP="00696E60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</w:p>
    <w:p w:rsidR="00696E60" w:rsidRDefault="00696E60" w:rsidP="00696E60">
      <w:pPr>
        <w:jc w:val="center"/>
        <w:rPr>
          <w:rFonts w:ascii="Palatino Linotype" w:hAnsi="Palatino Linotype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78027" cy="2604999"/>
            <wp:effectExtent l="0" t="0" r="8890" b="5080"/>
            <wp:docPr id="4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Picture 143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366" cy="2611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E60" w:rsidRDefault="00696E60" w:rsidP="00696E60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a)</w:t>
      </w:r>
    </w:p>
    <w:p w:rsidR="00696E60" w:rsidRDefault="00696E60" w:rsidP="00696E60">
      <w:pPr>
        <w:jc w:val="center"/>
        <w:rPr>
          <w:rFonts w:ascii="Palatino Linotype" w:hAnsi="Palatino Linotype"/>
        </w:rPr>
      </w:pPr>
      <w:r w:rsidRPr="00F757C9">
        <w:rPr>
          <w:rFonts w:ascii="Times New Roman" w:hAnsi="Times New Roman" w:cs="Times New Roman"/>
          <w:noProof/>
          <w:sz w:val="24"/>
          <w:szCs w:val="24"/>
          <w:lang w:val="en-MY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97.1pt;margin-top:80.8pt;width:180.75pt;height:104.35pt;z-index:251660288">
            <v:imagedata r:id="rId5" o:title=""/>
          </v:shape>
          <o:OLEObject Type="Embed" ProgID="ChemDraw.Document.6.0" ShapeID="_x0000_s1026" DrawAspect="Content" ObjectID="_1731244387" r:id="rId6"/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486400" cy="3830320"/>
            <wp:effectExtent l="0" t="0" r="0" b="0"/>
            <wp:docPr id="5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1h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83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E60" w:rsidRDefault="00696E60" w:rsidP="00696E60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b)</w:t>
      </w:r>
    </w:p>
    <w:p w:rsidR="00696E60" w:rsidRDefault="00696E60" w:rsidP="00696E60">
      <w:pPr>
        <w:jc w:val="center"/>
        <w:rPr>
          <w:rFonts w:ascii="Palatino Linotype" w:hAnsi="Palatino Linotype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5486400" cy="3830320"/>
            <wp:effectExtent l="0" t="0" r="0" b="0"/>
            <wp:docPr id="6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13c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83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6E60" w:rsidRDefault="00696E60" w:rsidP="00696E60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c)</w:t>
      </w:r>
    </w:p>
    <w:p w:rsidR="00696E60" w:rsidRDefault="00696E60" w:rsidP="00696E60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Figure S</w:t>
      </w: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2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: (a) EI-MS (b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H NMR Spectrum (c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3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C NMR Spectrum of</w:t>
      </w:r>
      <w:r>
        <w:rPr>
          <w:rFonts w:ascii="Palatino Linotype" w:hAnsi="Palatino Linotype" w:cs="Times New Roman"/>
          <w:i/>
          <w:iCs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>stigmasterol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, </w:t>
      </w:r>
      <w:r>
        <w:rPr>
          <w:rFonts w:ascii="Palatino Linotype" w:hAnsi="Palatino Linotype" w:cs="Times New Roman"/>
          <w:b/>
          <w:color w:val="000000"/>
          <w:sz w:val="24"/>
          <w:szCs w:val="24"/>
          <w:shd w:val="clear" w:color="auto" w:fill="FFFFFF"/>
        </w:rPr>
        <w:t>2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. </w:t>
      </w:r>
    </w:p>
    <w:p w:rsidR="007C0E5D" w:rsidRDefault="007C0E5D"/>
    <w:sectPr w:rsidR="007C0E5D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>
    <w:useFELayout/>
  </w:compat>
  <w:rsids>
    <w:rsidRoot w:val="00696E60"/>
    <w:rsid w:val="00696E60"/>
    <w:rsid w:val="007C0E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96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E6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</Words>
  <Characters>89</Characters>
  <Application>Microsoft Office Word</Application>
  <DocSecurity>0</DocSecurity>
  <Lines>1</Lines>
  <Paragraphs>1</Paragraphs>
  <ScaleCrop>false</ScaleCrop>
  <Company/>
  <LinksUpToDate>false</LinksUpToDate>
  <CharactersWithSpaces>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in Wei</dc:creator>
  <cp:keywords/>
  <dc:description/>
  <cp:lastModifiedBy>Robin Wei</cp:lastModifiedBy>
  <cp:revision>2</cp:revision>
  <dcterms:created xsi:type="dcterms:W3CDTF">2022-11-29T08:19:00Z</dcterms:created>
  <dcterms:modified xsi:type="dcterms:W3CDTF">2022-11-29T08:19:00Z</dcterms:modified>
</cp:coreProperties>
</file>